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0902" w:rsidRDefault="001B0902" w:rsidP="001B0902">
      <w:pPr>
        <w:spacing w:after="0"/>
      </w:pPr>
      <w:r>
        <w:t xml:space="preserve"> Quadratics Review</w:t>
      </w:r>
      <w:r>
        <w:tab/>
      </w:r>
      <w:r>
        <w:tab/>
      </w:r>
      <w:r>
        <w:tab/>
      </w:r>
      <w:r>
        <w:tab/>
        <w:t xml:space="preserve">          </w:t>
      </w:r>
      <w:r>
        <w:tab/>
      </w:r>
      <w:r>
        <w:tab/>
      </w:r>
      <w:r>
        <w:tab/>
        <w:t>Name___________________________</w:t>
      </w:r>
    </w:p>
    <w:p w:rsidR="001B0902" w:rsidRDefault="00040295" w:rsidP="001B090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 w:rsidR="001B0902">
        <w:t>Date___________________Period</w:t>
      </w:r>
      <w:proofErr w:type="spellEnd"/>
      <w:r w:rsidR="001B0902">
        <w:t>____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754"/>
        <w:gridCol w:w="2754"/>
        <w:gridCol w:w="2754"/>
        <w:gridCol w:w="2754"/>
      </w:tblGrid>
      <w:tr w:rsidR="001B0902" w:rsidRPr="00687A6D" w:rsidTr="00477800">
        <w:trPr>
          <w:trHeight w:val="3122"/>
        </w:trPr>
        <w:tc>
          <w:tcPr>
            <w:tcW w:w="2754" w:type="dxa"/>
          </w:tcPr>
          <w:p w:rsidR="001B0902" w:rsidRPr="00687A6D" w:rsidRDefault="001B0902" w:rsidP="003C18F5">
            <w:pPr>
              <w:spacing w:after="0" w:line="240" w:lineRule="auto"/>
            </w:pPr>
            <w:r w:rsidRPr="00687A6D">
              <w:t xml:space="preserve">1.   Find the </w:t>
            </w:r>
            <w:proofErr w:type="spellStart"/>
            <w:r w:rsidRPr="00687A6D">
              <w:t>discriminant</w:t>
            </w:r>
            <w:proofErr w:type="spellEnd"/>
            <w:r w:rsidRPr="00687A6D">
              <w:t>:</w:t>
            </w:r>
          </w:p>
          <w:p w:rsidR="001B0902" w:rsidRPr="00687A6D" w:rsidRDefault="001B0902" w:rsidP="003C18F5">
            <w:pPr>
              <w:spacing w:after="0" w:line="240" w:lineRule="auto"/>
              <w:rPr>
                <w:position w:val="-6"/>
              </w:rPr>
            </w:pPr>
            <w:r>
              <w:rPr>
                <w:position w:val="-6"/>
              </w:rPr>
              <w:t xml:space="preserve">         </w:t>
            </w:r>
            <w:r w:rsidRPr="00687A6D">
              <w:rPr>
                <w:position w:val="-6"/>
              </w:rPr>
              <w:object w:dxaOrig="12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14.25pt" o:ole="">
                  <v:imagedata r:id="rId5" o:title=""/>
                </v:shape>
                <o:OLEObject Type="Embed" ProgID="Equation.DSMT4" ShapeID="_x0000_i1025" DrawAspect="Content" ObjectID="_1446463079" r:id="rId6"/>
              </w:object>
            </w:r>
          </w:p>
          <w:p w:rsidR="001B0902" w:rsidRPr="00687A6D" w:rsidRDefault="001B0902" w:rsidP="003C18F5">
            <w:pPr>
              <w:spacing w:after="0" w:line="240" w:lineRule="auto"/>
              <w:rPr>
                <w:position w:val="-6"/>
              </w:rPr>
            </w:pPr>
          </w:p>
          <w:p w:rsidR="001B0902" w:rsidRPr="00687A6D" w:rsidRDefault="001B0902" w:rsidP="003C18F5">
            <w:pPr>
              <w:spacing w:after="0" w:line="240" w:lineRule="auto"/>
              <w:rPr>
                <w:position w:val="-6"/>
              </w:rPr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</w:tc>
        <w:tc>
          <w:tcPr>
            <w:tcW w:w="2754" w:type="dxa"/>
          </w:tcPr>
          <w:p w:rsidR="001B0902" w:rsidRPr="00687A6D" w:rsidRDefault="001B0902" w:rsidP="003C18F5">
            <w:pPr>
              <w:spacing w:after="0" w:line="240" w:lineRule="auto"/>
            </w:pPr>
            <w:r w:rsidRPr="00687A6D">
              <w:t xml:space="preserve">2.   </w:t>
            </w:r>
            <w:r>
              <w:t>Find the vertex</w:t>
            </w:r>
            <w:r w:rsidRPr="00687A6D">
              <w:t xml:space="preserve">:   </w:t>
            </w:r>
            <w:r w:rsidRPr="00687A6D">
              <w:rPr>
                <w:position w:val="-12"/>
              </w:rPr>
              <w:object w:dxaOrig="1780" w:dyaOrig="360">
                <v:shape id="_x0000_i1026" type="#_x0000_t75" style="width:89.25pt;height:18pt" o:ole="">
                  <v:imagedata r:id="rId7" o:title=""/>
                </v:shape>
                <o:OLEObject Type="Embed" ProgID="Equation.DSMT4" ShapeID="_x0000_i1026" DrawAspect="Content" ObjectID="_1446463080" r:id="rId8"/>
              </w:object>
            </w:r>
          </w:p>
        </w:tc>
        <w:tc>
          <w:tcPr>
            <w:tcW w:w="2754" w:type="dxa"/>
          </w:tcPr>
          <w:p w:rsidR="001B0902" w:rsidRDefault="001B0902" w:rsidP="003C18F5">
            <w:pPr>
              <w:spacing w:after="0" w:line="240" w:lineRule="auto"/>
            </w:pPr>
            <w:r w:rsidRPr="00687A6D">
              <w:t>3.</w:t>
            </w:r>
            <w:r>
              <w:t xml:space="preserve">  </w:t>
            </w:r>
            <w:r w:rsidR="00B619B7">
              <w:t>Complete the Square:</w:t>
            </w:r>
          </w:p>
          <w:p w:rsidR="00B619B7" w:rsidRPr="00687A6D" w:rsidRDefault="00B619B7" w:rsidP="003C18F5">
            <w:pPr>
              <w:spacing w:after="0" w:line="240" w:lineRule="auto"/>
            </w:pPr>
            <w:r>
              <w:t xml:space="preserve">       x</w:t>
            </w:r>
            <w:r w:rsidRPr="00B619B7">
              <w:rPr>
                <w:position w:val="-4"/>
              </w:rPr>
              <w:object w:dxaOrig="160" w:dyaOrig="300">
                <v:shape id="_x0000_i1081" type="#_x0000_t75" style="width:8.25pt;height:15pt" o:ole="">
                  <v:imagedata r:id="rId9" o:title=""/>
                </v:shape>
                <o:OLEObject Type="Embed" ProgID="Equation.3" ShapeID="_x0000_i1081" DrawAspect="Content" ObjectID="_1446463081" r:id="rId10"/>
              </w:object>
            </w:r>
            <w:r>
              <w:t>+ 8x + 8 = 0</w:t>
            </w: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</w:tc>
        <w:tc>
          <w:tcPr>
            <w:tcW w:w="2754" w:type="dxa"/>
          </w:tcPr>
          <w:p w:rsidR="001B0902" w:rsidRPr="00687A6D" w:rsidRDefault="001B0902" w:rsidP="003C18F5">
            <w:pPr>
              <w:spacing w:after="0" w:line="240" w:lineRule="auto"/>
            </w:pPr>
            <w:r w:rsidRPr="00687A6D">
              <w:t>4.   Solve</w:t>
            </w:r>
            <w:r>
              <w:t xml:space="preserve"> for “x” by square root</w:t>
            </w:r>
            <w:r w:rsidRPr="00687A6D">
              <w:t xml:space="preserve">:  </w:t>
            </w:r>
            <w:r w:rsidRPr="00687A6D">
              <w:rPr>
                <w:position w:val="-6"/>
              </w:rPr>
              <w:object w:dxaOrig="1020" w:dyaOrig="300">
                <v:shape id="_x0000_i1027" type="#_x0000_t75" style="width:51.75pt;height:14.25pt" o:ole="">
                  <v:imagedata r:id="rId11" o:title=""/>
                </v:shape>
                <o:OLEObject Type="Embed" ProgID="Equation.DSMT4" ShapeID="_x0000_i1027" DrawAspect="Content" ObjectID="_1446463082" r:id="rId12"/>
              </w:object>
            </w:r>
          </w:p>
        </w:tc>
      </w:tr>
      <w:tr w:rsidR="001B0902" w:rsidRPr="00687A6D" w:rsidTr="001B0902">
        <w:tc>
          <w:tcPr>
            <w:tcW w:w="2754" w:type="dxa"/>
          </w:tcPr>
          <w:p w:rsidR="00502CF0" w:rsidRPr="00502CF0" w:rsidRDefault="001B0902" w:rsidP="00502CF0">
            <w:pPr>
              <w:rPr>
                <w:sz w:val="16"/>
                <w:szCs w:val="16"/>
              </w:rPr>
            </w:pPr>
            <w:r w:rsidRPr="00687A6D">
              <w:t>5</w:t>
            </w:r>
            <w:r w:rsidR="00502CF0">
              <w:t xml:space="preserve"> </w:t>
            </w:r>
            <w:r w:rsidR="00502CF0">
              <w:rPr>
                <w:rFonts w:ascii="Times New Roman" w:hAnsi="Times New Roman"/>
                <w:sz w:val="24"/>
                <w:szCs w:val="24"/>
              </w:rPr>
              <w:t xml:space="preserve">Given an equation in the form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x-h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k</m:t>
              </m:r>
            </m:oMath>
            <w:r w:rsidR="00502CF0">
              <w:rPr>
                <w:rFonts w:ascii="Times New Roman" w:eastAsiaTheme="minorEastAsia" w:hAnsi="Times New Roman"/>
                <w:sz w:val="24"/>
                <w:szCs w:val="24"/>
              </w:rPr>
              <w:t>, explain how to find the vertex of the graph</w:t>
            </w:r>
          </w:p>
          <w:p w:rsidR="001B0902" w:rsidRPr="00502CF0" w:rsidRDefault="001B0902" w:rsidP="00502CF0">
            <w:pPr>
              <w:rPr>
                <w:sz w:val="16"/>
                <w:szCs w:val="16"/>
              </w:rPr>
            </w:pPr>
          </w:p>
        </w:tc>
        <w:tc>
          <w:tcPr>
            <w:tcW w:w="2754" w:type="dxa"/>
          </w:tcPr>
          <w:p w:rsidR="001B0902" w:rsidRPr="00687A6D" w:rsidRDefault="001B0902" w:rsidP="003C18F5">
            <w:pPr>
              <w:spacing w:after="0" w:line="240" w:lineRule="auto"/>
            </w:pPr>
            <w:r w:rsidRPr="00687A6D">
              <w:t>6.   Factor</w:t>
            </w:r>
            <w:r>
              <w:t xml:space="preserve"> by Bottoms up</w:t>
            </w:r>
            <w:r w:rsidRPr="00687A6D">
              <w:t xml:space="preserve">:    </w:t>
            </w:r>
            <w:r w:rsidRPr="00687A6D">
              <w:rPr>
                <w:position w:val="-6"/>
              </w:rPr>
              <w:object w:dxaOrig="1200" w:dyaOrig="300">
                <v:shape id="_x0000_i1029" type="#_x0000_t75" style="width:59.25pt;height:14.25pt" o:ole="">
                  <v:imagedata r:id="rId5" o:title=""/>
                </v:shape>
                <o:OLEObject Type="Embed" ProgID="Equation.DSMT4" ShapeID="_x0000_i1029" DrawAspect="Content" ObjectID="_1446463083" r:id="rId13"/>
              </w:object>
            </w:r>
            <w:r>
              <w:t>= 0</w:t>
            </w: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</w:tc>
        <w:tc>
          <w:tcPr>
            <w:tcW w:w="2754" w:type="dxa"/>
          </w:tcPr>
          <w:p w:rsidR="001B0902" w:rsidRDefault="001B0902" w:rsidP="001B0902">
            <w:pPr>
              <w:spacing w:after="0" w:line="240" w:lineRule="auto"/>
            </w:pPr>
            <w:r w:rsidRPr="00687A6D">
              <w:t xml:space="preserve">7. </w:t>
            </w:r>
            <w:r w:rsidR="00706F8C">
              <w:t>Solve the system:</w:t>
            </w:r>
          </w:p>
          <w:p w:rsidR="00706F8C" w:rsidRPr="00687A6D" w:rsidRDefault="00706F8C" w:rsidP="001B0902">
            <w:pPr>
              <w:spacing w:after="0" w:line="240" w:lineRule="auto"/>
            </w:pPr>
            <w:r>
              <w:t>y = x</w:t>
            </w:r>
            <w:r w:rsidRPr="00706F8C">
              <w:rPr>
                <w:position w:val="-4"/>
              </w:rPr>
              <w:object w:dxaOrig="160" w:dyaOrig="300">
                <v:shape id="_x0000_i1102" type="#_x0000_t75" style="width:8.25pt;height:15pt" o:ole="">
                  <v:imagedata r:id="rId14" o:title=""/>
                </v:shape>
                <o:OLEObject Type="Embed" ProgID="Equation.3" ShapeID="_x0000_i1102" DrawAspect="Content" ObjectID="_1446463084" r:id="rId15"/>
              </w:object>
            </w:r>
            <w:r>
              <w:t>+4x+3 and y =2x + 6</w:t>
            </w:r>
          </w:p>
        </w:tc>
        <w:tc>
          <w:tcPr>
            <w:tcW w:w="2754" w:type="dxa"/>
          </w:tcPr>
          <w:p w:rsidR="001B0902" w:rsidRDefault="001B0902" w:rsidP="003C18F5">
            <w:pPr>
              <w:spacing w:after="0" w:line="240" w:lineRule="auto"/>
            </w:pPr>
            <w:r w:rsidRPr="00687A6D">
              <w:t>8.  Solve</w:t>
            </w:r>
            <w:r>
              <w:t xml:space="preserve"> for the zeros by Quadratic Formula</w:t>
            </w:r>
            <w:r w:rsidRPr="00687A6D">
              <w:t xml:space="preserve">:   </w:t>
            </w:r>
            <w:r>
              <w:t xml:space="preserve">    </w:t>
            </w:r>
          </w:p>
          <w:p w:rsidR="001B0902" w:rsidRPr="00687A6D" w:rsidRDefault="001B0902" w:rsidP="003C18F5">
            <w:pPr>
              <w:spacing w:after="0" w:line="240" w:lineRule="auto"/>
              <w:rPr>
                <w:position w:val="-10"/>
              </w:rPr>
            </w:pPr>
            <w:r w:rsidRPr="00687A6D">
              <w:rPr>
                <w:position w:val="-6"/>
              </w:rPr>
              <w:object w:dxaOrig="1440" w:dyaOrig="300">
                <v:shape id="_x0000_i1031" type="#_x0000_t75" style="width:1in;height:14.25pt" o:ole="">
                  <v:imagedata r:id="rId16" o:title=""/>
                </v:shape>
                <o:OLEObject Type="Embed" ProgID="Equation.DSMT4" ShapeID="_x0000_i1031" DrawAspect="Content" ObjectID="_1446463085" r:id="rId17"/>
              </w:object>
            </w:r>
          </w:p>
          <w:p w:rsidR="001B0902" w:rsidRPr="00687A6D" w:rsidRDefault="001B0902" w:rsidP="003C18F5">
            <w:pPr>
              <w:spacing w:after="0" w:line="240" w:lineRule="auto"/>
              <w:rPr>
                <w:position w:val="-10"/>
              </w:rPr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</w:tc>
      </w:tr>
      <w:tr w:rsidR="001B0902" w:rsidRPr="00687A6D" w:rsidTr="001B0902">
        <w:tc>
          <w:tcPr>
            <w:tcW w:w="2754" w:type="dxa"/>
          </w:tcPr>
          <w:p w:rsidR="001B0902" w:rsidRPr="00687A6D" w:rsidRDefault="001B0902" w:rsidP="003C18F5">
            <w:pPr>
              <w:spacing w:after="0" w:line="240" w:lineRule="auto"/>
            </w:pPr>
            <w:r w:rsidRPr="00687A6D">
              <w:t>9.   Describe the transformation:</w:t>
            </w:r>
          </w:p>
          <w:p w:rsidR="001B0902" w:rsidRPr="00687A6D" w:rsidRDefault="001B0902" w:rsidP="003C18F5">
            <w:pPr>
              <w:spacing w:after="0" w:line="240" w:lineRule="auto"/>
            </w:pPr>
            <w:r>
              <w:rPr>
                <w:position w:val="-12"/>
              </w:rPr>
              <w:t>f(x) = - 3( x – 2 )</w:t>
            </w:r>
            <w:r w:rsidRPr="00181F56">
              <w:rPr>
                <w:position w:val="-4"/>
              </w:rPr>
              <w:object w:dxaOrig="160" w:dyaOrig="300">
                <v:shape id="_x0000_i1032" type="#_x0000_t75" style="width:7.5pt;height:15pt" o:ole="">
                  <v:imagedata r:id="rId18" o:title=""/>
                </v:shape>
                <o:OLEObject Type="Embed" ProgID="Equation.3" ShapeID="_x0000_i1032" DrawAspect="Content" ObjectID="_1446463086" r:id="rId19"/>
              </w:object>
            </w:r>
            <w:r>
              <w:rPr>
                <w:position w:val="-12"/>
              </w:rPr>
              <w:t>- 5</w:t>
            </w:r>
          </w:p>
        </w:tc>
        <w:tc>
          <w:tcPr>
            <w:tcW w:w="2754" w:type="dxa"/>
          </w:tcPr>
          <w:p w:rsidR="00502CF0" w:rsidRPr="00502CF0" w:rsidRDefault="001B0902" w:rsidP="00502CF0">
            <w:pPr>
              <w:rPr>
                <w:rFonts w:asciiTheme="minorHAnsi" w:hAnsiTheme="minorHAnsi"/>
              </w:rPr>
            </w:pPr>
            <w:r w:rsidRPr="00687A6D">
              <w:t xml:space="preserve">10.  </w:t>
            </w:r>
            <w:r w:rsidR="00502CF0" w:rsidRPr="00502CF0">
              <w:rPr>
                <w:rFonts w:asciiTheme="minorHAnsi" w:hAnsiTheme="minorHAnsi"/>
              </w:rPr>
              <w:t xml:space="preserve">Given an equation of the </w:t>
            </w:r>
            <w:proofErr w:type="gramStart"/>
            <w:r w:rsidR="00502CF0" w:rsidRPr="00502CF0">
              <w:rPr>
                <w:rFonts w:asciiTheme="minorHAnsi" w:hAnsiTheme="minorHAnsi"/>
              </w:rPr>
              <w:t xml:space="preserve">form </w:t>
            </w:r>
            <m:oMath>
              <w:proofErr w:type="gramEnd"/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Theme="minorHAnsi"/>
                </w:rPr>
                <m:t>=</m:t>
              </m:r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Theme="minorHAnsi"/>
                    </w:rPr>
                    <m:t>2</m:t>
                  </m:r>
                </m:sup>
              </m:sSup>
              <m:r>
                <w:rPr>
                  <w:rFonts w:ascii="Cambria Math" w:hAnsiTheme="minorHAnsi"/>
                </w:rPr>
                <m:t>+</m:t>
              </m:r>
              <m:r>
                <w:rPr>
                  <w:rFonts w:ascii="Cambria Math" w:hAnsi="Cambria Math"/>
                </w:rPr>
                <m:t>bx</m:t>
              </m:r>
              <m:r>
                <w:rPr>
                  <w:rFonts w:ascii="Cambria Math" w:hAnsiTheme="minorHAnsi"/>
                </w:rPr>
                <m:t>+</m:t>
              </m:r>
              <m:r>
                <w:rPr>
                  <w:rFonts w:ascii="Cambria Math" w:hAnsi="Cambria Math"/>
                </w:rPr>
                <m:t>c</m:t>
              </m:r>
            </m:oMath>
            <w:r w:rsidR="00502CF0" w:rsidRPr="00502CF0">
              <w:rPr>
                <w:rFonts w:asciiTheme="minorHAnsi" w:eastAsiaTheme="minorEastAsia" w:hAnsiTheme="minorHAnsi"/>
              </w:rPr>
              <w:t>; explain how to get the x-coordinate and y-coordinate of the vertex.</w:t>
            </w:r>
          </w:p>
          <w:p w:rsidR="001B0902" w:rsidRPr="00687A6D" w:rsidRDefault="001B0902" w:rsidP="00502CF0">
            <w:pPr>
              <w:spacing w:after="0" w:line="240" w:lineRule="auto"/>
            </w:pPr>
            <w:r>
              <w:t xml:space="preserve">    </w:t>
            </w: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</w:tc>
        <w:tc>
          <w:tcPr>
            <w:tcW w:w="2754" w:type="dxa"/>
          </w:tcPr>
          <w:p w:rsidR="00040295" w:rsidRPr="00687A6D" w:rsidRDefault="001B0902" w:rsidP="003C18F5">
            <w:pPr>
              <w:spacing w:after="0" w:line="240" w:lineRule="auto"/>
            </w:pPr>
            <w:r w:rsidRPr="00687A6D">
              <w:t xml:space="preserve">11.   </w:t>
            </w:r>
            <w:r>
              <w:t>Find the vertex</w:t>
            </w:r>
            <w:r w:rsidR="00502CF0">
              <w:t>/Sketch a g</w:t>
            </w:r>
            <w:r w:rsidR="00040295">
              <w:t>raph.</w:t>
            </w:r>
            <w:r w:rsidR="00502CF0">
              <w:t xml:space="preserve">  F(x) = -4(x +1)</w:t>
            </w:r>
            <w:r w:rsidR="00502CF0" w:rsidRPr="00502CF0">
              <w:rPr>
                <w:position w:val="-4"/>
              </w:rPr>
              <w:object w:dxaOrig="160" w:dyaOrig="300">
                <v:shape id="_x0000_i1106" type="#_x0000_t75" style="width:8.25pt;height:15pt" o:ole="">
                  <v:imagedata r:id="rId20" o:title=""/>
                </v:shape>
                <o:OLEObject Type="Embed" ProgID="Equation.3" ShapeID="_x0000_i1106" DrawAspect="Content" ObjectID="_1446463087" r:id="rId21"/>
              </w:object>
            </w:r>
            <w:r w:rsidR="00502CF0">
              <w:t>-8</w:t>
            </w:r>
          </w:p>
        </w:tc>
        <w:tc>
          <w:tcPr>
            <w:tcW w:w="2754" w:type="dxa"/>
          </w:tcPr>
          <w:p w:rsidR="001B0902" w:rsidRPr="00687A6D" w:rsidRDefault="001B0902" w:rsidP="003C18F5">
            <w:pPr>
              <w:spacing w:after="0" w:line="240" w:lineRule="auto"/>
              <w:rPr>
                <w:position w:val="-10"/>
              </w:rPr>
            </w:pPr>
            <w:r w:rsidRPr="00687A6D">
              <w:t>12.   State the minimum or maximum point:</w:t>
            </w:r>
            <w:r w:rsidRPr="00687A6D">
              <w:rPr>
                <w:position w:val="-10"/>
              </w:rPr>
              <w:t xml:space="preserve"> </w:t>
            </w:r>
            <w:r w:rsidRPr="00687A6D">
              <w:rPr>
                <w:position w:val="-10"/>
              </w:rPr>
              <w:object w:dxaOrig="1500" w:dyaOrig="340">
                <v:shape id="_x0000_i1034" type="#_x0000_t75" style="width:75pt;height:17.25pt" o:ole="">
                  <v:imagedata r:id="rId22" o:title=""/>
                </v:shape>
                <o:OLEObject Type="Embed" ProgID="Equation.DSMT4" ShapeID="_x0000_i1034" DrawAspect="Content" ObjectID="_1446463088" r:id="rId23"/>
              </w:object>
            </w:r>
          </w:p>
          <w:p w:rsidR="001B0902" w:rsidRPr="00687A6D" w:rsidRDefault="001B0902" w:rsidP="003C18F5">
            <w:pPr>
              <w:spacing w:after="0" w:line="240" w:lineRule="auto"/>
              <w:rPr>
                <w:position w:val="-10"/>
              </w:rPr>
            </w:pPr>
          </w:p>
          <w:p w:rsidR="001B0902" w:rsidRPr="00687A6D" w:rsidRDefault="001B0902" w:rsidP="003C18F5">
            <w:pPr>
              <w:spacing w:after="0" w:line="240" w:lineRule="auto"/>
              <w:rPr>
                <w:position w:val="-10"/>
              </w:rPr>
            </w:pPr>
          </w:p>
          <w:p w:rsidR="001B0902" w:rsidRPr="00687A6D" w:rsidRDefault="001B0902" w:rsidP="003C18F5">
            <w:pPr>
              <w:spacing w:after="0" w:line="240" w:lineRule="auto"/>
              <w:rPr>
                <w:position w:val="-10"/>
              </w:rPr>
            </w:pPr>
          </w:p>
          <w:p w:rsidR="001B0902" w:rsidRPr="00687A6D" w:rsidRDefault="001B0902" w:rsidP="003C18F5">
            <w:pPr>
              <w:spacing w:after="0" w:line="240" w:lineRule="auto"/>
              <w:rPr>
                <w:position w:val="-10"/>
              </w:rPr>
            </w:pPr>
          </w:p>
          <w:p w:rsidR="001B0902" w:rsidRPr="00687A6D" w:rsidRDefault="001B0902" w:rsidP="003C18F5">
            <w:pPr>
              <w:spacing w:after="0" w:line="240" w:lineRule="auto"/>
              <w:rPr>
                <w:position w:val="-10"/>
              </w:rPr>
            </w:pPr>
          </w:p>
          <w:p w:rsidR="001B0902" w:rsidRPr="00687A6D" w:rsidRDefault="001B0902" w:rsidP="003C18F5">
            <w:pPr>
              <w:spacing w:after="0" w:line="240" w:lineRule="auto"/>
            </w:pPr>
          </w:p>
          <w:p w:rsidR="001B0902" w:rsidRPr="00687A6D" w:rsidRDefault="001B0902" w:rsidP="003C18F5">
            <w:pPr>
              <w:spacing w:after="0" w:line="240" w:lineRule="auto"/>
            </w:pPr>
          </w:p>
        </w:tc>
      </w:tr>
      <w:tr w:rsidR="001B0902" w:rsidRPr="00687A6D" w:rsidTr="00477800">
        <w:trPr>
          <w:trHeight w:val="3185"/>
        </w:trPr>
        <w:tc>
          <w:tcPr>
            <w:tcW w:w="2754" w:type="dxa"/>
          </w:tcPr>
          <w:p w:rsidR="001B0902" w:rsidRPr="00687A6D" w:rsidRDefault="001B0902" w:rsidP="003C18F5">
            <w:pPr>
              <w:spacing w:after="120" w:line="240" w:lineRule="auto"/>
            </w:pPr>
            <w:r w:rsidRPr="00687A6D">
              <w:t>13.   Find the solution(s) to the function given below.</w:t>
            </w:r>
          </w:p>
          <w:p w:rsidR="001B0902" w:rsidRPr="00687A6D" w:rsidRDefault="001B0902" w:rsidP="003C18F5">
            <w:pPr>
              <w:spacing w:after="0" w:line="240" w:lineRule="auto"/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margin-left:35.45pt;margin-top:.7pt;width:37.6pt;height:9.1pt;z-index:251658240" stroked="f">
                  <v:textbox>
                    <w:txbxContent>
                      <w:p w:rsidR="001B0902" w:rsidRDefault="001B0902" w:rsidP="001B0902"/>
                    </w:txbxContent>
                  </v:textbox>
                </v:shape>
              </w:pict>
            </w:r>
            <w:r>
              <w:rPr>
                <w:noProof/>
              </w:rPr>
              <w:drawing>
                <wp:inline distT="0" distB="0" distL="0" distR="0">
                  <wp:extent cx="1493520" cy="1607820"/>
                  <wp:effectExtent l="19050" t="0" r="0" b="0"/>
                  <wp:docPr id="12" name="Picture 84" descr="http://www.studyit.org.nz/img/maths1_graphs_gphprbl_gph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http://www.studyit.org.nz/img/maths1_graphs_gphprbl_gph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3520" cy="1607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54" w:type="dxa"/>
          </w:tcPr>
          <w:p w:rsidR="001B0902" w:rsidRPr="00687A6D" w:rsidRDefault="001B0902" w:rsidP="00477800">
            <w:pPr>
              <w:spacing w:after="0" w:line="240" w:lineRule="auto"/>
              <w:rPr>
                <w:noProof/>
              </w:rPr>
            </w:pPr>
            <w:r w:rsidRPr="00687A6D">
              <w:rPr>
                <w:noProof/>
              </w:rPr>
              <w:t xml:space="preserve">14.  </w:t>
            </w:r>
            <w:r w:rsidR="00477800">
              <w:rPr>
                <w:noProof/>
              </w:rPr>
              <w:t>Put equation in vertex form:    y= 3x</w:t>
            </w:r>
            <w:r w:rsidR="00477800" w:rsidRPr="00477800">
              <w:rPr>
                <w:noProof/>
                <w:position w:val="-4"/>
              </w:rPr>
              <w:object w:dxaOrig="160" w:dyaOrig="300">
                <v:shape id="_x0000_i1098" type="#_x0000_t75" style="width:8.25pt;height:15pt" o:ole="">
                  <v:imagedata r:id="rId25" o:title=""/>
                </v:shape>
                <o:OLEObject Type="Embed" ProgID="Equation.3" ShapeID="_x0000_i1098" DrawAspect="Content" ObjectID="_1446463089" r:id="rId26"/>
              </w:object>
            </w:r>
            <w:r w:rsidR="00477800">
              <w:rPr>
                <w:noProof/>
              </w:rPr>
              <w:t xml:space="preserve">+12x -18 </w:t>
            </w:r>
          </w:p>
        </w:tc>
        <w:tc>
          <w:tcPr>
            <w:tcW w:w="2754" w:type="dxa"/>
          </w:tcPr>
          <w:p w:rsidR="001B0902" w:rsidRPr="00687A6D" w:rsidRDefault="001B0902" w:rsidP="003C18F5">
            <w:pPr>
              <w:spacing w:after="0" w:line="240" w:lineRule="auto"/>
            </w:pPr>
            <w:r w:rsidRPr="00687A6D">
              <w:t>15.   Describe the nature of the solutions</w:t>
            </w:r>
            <w:r>
              <w:t xml:space="preserve"> by using the </w:t>
            </w:r>
            <w:proofErr w:type="spellStart"/>
            <w:r>
              <w:t>discriminant</w:t>
            </w:r>
            <w:proofErr w:type="spellEnd"/>
            <w:r>
              <w:t>.</w:t>
            </w:r>
          </w:p>
          <w:p w:rsidR="001B0902" w:rsidRPr="00687A6D" w:rsidRDefault="001B0902" w:rsidP="003C18F5">
            <w:pPr>
              <w:spacing w:after="0" w:line="240" w:lineRule="auto"/>
              <w:rPr>
                <w:position w:val="-10"/>
              </w:rPr>
            </w:pPr>
            <w:r w:rsidRPr="00687A6D">
              <w:rPr>
                <w:position w:val="-10"/>
              </w:rPr>
              <w:object w:dxaOrig="1500" w:dyaOrig="340">
                <v:shape id="_x0000_i1036" type="#_x0000_t75" style="width:75pt;height:17.25pt" o:ole="">
                  <v:imagedata r:id="rId22" o:title=""/>
                </v:shape>
                <o:OLEObject Type="Embed" ProgID="Equation.DSMT4" ShapeID="_x0000_i1036" DrawAspect="Content" ObjectID="_1446463090" r:id="rId27"/>
              </w:object>
            </w:r>
          </w:p>
          <w:p w:rsidR="001B0902" w:rsidRPr="00687A6D" w:rsidRDefault="001B0902" w:rsidP="003C18F5">
            <w:pPr>
              <w:spacing w:after="0" w:line="240" w:lineRule="auto"/>
            </w:pPr>
          </w:p>
        </w:tc>
        <w:tc>
          <w:tcPr>
            <w:tcW w:w="2754" w:type="dxa"/>
          </w:tcPr>
          <w:p w:rsidR="001B0902" w:rsidRPr="00687A6D" w:rsidRDefault="00477800" w:rsidP="001B0902">
            <w:pPr>
              <w:spacing w:after="0" w:line="240" w:lineRule="auto"/>
            </w:pPr>
            <w:r>
              <w:t>16.Put equation in standard form: y = (x + 2)</w:t>
            </w:r>
            <w:r w:rsidRPr="00477800">
              <w:rPr>
                <w:position w:val="-4"/>
              </w:rPr>
              <w:object w:dxaOrig="160" w:dyaOrig="300">
                <v:shape id="_x0000_i1100" type="#_x0000_t75" style="width:8.25pt;height:15pt" o:ole="">
                  <v:imagedata r:id="rId28" o:title=""/>
                </v:shape>
                <o:OLEObject Type="Embed" ProgID="Equation.3" ShapeID="_x0000_i1100" DrawAspect="Content" ObjectID="_1446463091" r:id="rId29"/>
              </w:object>
            </w:r>
            <w:r>
              <w:t>- 5</w:t>
            </w:r>
          </w:p>
        </w:tc>
      </w:tr>
    </w:tbl>
    <w:p w:rsidR="001B0902" w:rsidRDefault="001B0902" w:rsidP="001B0902">
      <w:pPr>
        <w:spacing w:after="0"/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006215</wp:posOffset>
            </wp:positionH>
            <wp:positionV relativeFrom="paragraph">
              <wp:posOffset>-184785</wp:posOffset>
            </wp:positionV>
            <wp:extent cx="2503170" cy="2503805"/>
            <wp:effectExtent l="19050" t="0" r="0" b="0"/>
            <wp:wrapThrough wrapText="bothSides">
              <wp:wrapPolygon edited="0">
                <wp:start x="-164" y="0"/>
                <wp:lineTo x="-164" y="21364"/>
                <wp:lineTo x="21534" y="21364"/>
                <wp:lineTo x="21534" y="0"/>
                <wp:lineTo x="-164" y="0"/>
              </wp:wrapPolygon>
            </wp:wrapThrough>
            <wp:docPr id="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170" cy="2503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Identify </w:t>
      </w:r>
      <w:r w:rsidR="00502CF0">
        <w:t>the characteristics</w:t>
      </w:r>
    </w:p>
    <w:p w:rsidR="001B0902" w:rsidRDefault="001B0902" w:rsidP="001B0902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3" type="#_x0000_t32" style="position:absolute;margin-left:252.6pt;margin-top:8.55pt;width:1.8pt;height:136.8pt;z-index:251671552" o:connectortype="straight"/>
        </w:pict>
      </w:r>
      <w:r>
        <w:rPr>
          <w:noProof/>
        </w:rPr>
        <w:pict>
          <v:shape id="_x0000_s1032" type="#_x0000_t32" style="position:absolute;margin-left:228.6pt;margin-top:22.35pt;width:47.4pt;height:.6pt;flip:y;z-index:251670528" o:connectortype="straight"/>
        </w:pict>
      </w:r>
      <w:r>
        <w:t xml:space="preserve">17.   </w:t>
      </w:r>
      <w:proofErr w:type="gramStart"/>
      <w:r>
        <w:rPr>
          <w:position w:val="-12"/>
        </w:rPr>
        <w:t>y</w:t>
      </w:r>
      <w:proofErr w:type="gramEnd"/>
      <w:r>
        <w:rPr>
          <w:position w:val="-12"/>
        </w:rPr>
        <w:t xml:space="preserve"> = </w:t>
      </w:r>
      <w:r w:rsidR="00706F8C">
        <w:rPr>
          <w:position w:val="-12"/>
        </w:rPr>
        <w:t>-( x +</w:t>
      </w:r>
      <w:r>
        <w:rPr>
          <w:position w:val="-12"/>
        </w:rPr>
        <w:t xml:space="preserve"> 3)</w:t>
      </w:r>
      <w:r w:rsidRPr="00181F56">
        <w:rPr>
          <w:position w:val="-4"/>
        </w:rPr>
        <w:object w:dxaOrig="160" w:dyaOrig="300">
          <v:shape id="_x0000_i1038" type="#_x0000_t75" style="width:7.5pt;height:15pt" o:ole="">
            <v:imagedata r:id="rId31" o:title=""/>
          </v:shape>
          <o:OLEObject Type="Embed" ProgID="Equation.3" ShapeID="_x0000_i1038" DrawAspect="Content" ObjectID="_1446463092" r:id="rId32"/>
        </w:object>
      </w:r>
      <w:r w:rsidR="00706F8C">
        <w:rPr>
          <w:position w:val="-12"/>
        </w:rPr>
        <w:t>+  5</w:t>
      </w:r>
      <w:r>
        <w:rPr>
          <w:position w:val="-12"/>
        </w:rPr>
        <w:t xml:space="preserve">                </w:t>
      </w:r>
      <w:r>
        <w:rPr>
          <w:position w:val="-12"/>
        </w:rPr>
        <w:tab/>
      </w:r>
      <w:r>
        <w:rPr>
          <w:position w:val="-12"/>
        </w:rPr>
        <w:tab/>
        <w:t xml:space="preserve">                      X         Y            </w:t>
      </w:r>
      <w:r>
        <w:rPr>
          <w:position w:val="-12"/>
        </w:rPr>
        <w:tab/>
      </w:r>
      <w:r>
        <w:rPr>
          <w:position w:val="-12"/>
        </w:rPr>
        <w:tab/>
      </w:r>
    </w:p>
    <w:p w:rsidR="001B0902" w:rsidRDefault="001B0902" w:rsidP="001B0902">
      <w:r>
        <w:t>Vertex:  _________</w:t>
      </w:r>
      <w:r w:rsidR="00040295">
        <w:t>Max or Min</w:t>
      </w:r>
      <w:r>
        <w:t>______</w:t>
      </w:r>
    </w:p>
    <w:p w:rsidR="001B0902" w:rsidRDefault="001B0902" w:rsidP="001B0902">
      <w:r>
        <w:t>Axis of symmetry:  _____________</w:t>
      </w:r>
    </w:p>
    <w:p w:rsidR="001B0902" w:rsidRDefault="001B0902" w:rsidP="001B0902">
      <w:r>
        <w:t>Zeros:  _______________</w:t>
      </w:r>
    </w:p>
    <w:p w:rsidR="001B0902" w:rsidRDefault="00040295" w:rsidP="001B0902">
      <w:r>
        <w:t>Interval of Increase_____________</w:t>
      </w:r>
    </w:p>
    <w:p w:rsidR="001B0902" w:rsidRDefault="001B0902" w:rsidP="001B0902"/>
    <w:p w:rsidR="001B0902" w:rsidRDefault="001B0902" w:rsidP="001B0902">
      <w:r>
        <w:rPr>
          <w:noProof/>
        </w:rPr>
        <w:pict>
          <v:shape id="_x0000_s1035" type="#_x0000_t32" style="position:absolute;margin-left:252.6pt;margin-top:28pt;width:0;height:154.2pt;z-index:251673600" o:connectortype="straight"/>
        </w:pict>
      </w: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03675</wp:posOffset>
            </wp:positionH>
            <wp:positionV relativeFrom="paragraph">
              <wp:posOffset>173355</wp:posOffset>
            </wp:positionV>
            <wp:extent cx="2505710" cy="2503805"/>
            <wp:effectExtent l="19050" t="0" r="8890" b="0"/>
            <wp:wrapThrough wrapText="bothSides">
              <wp:wrapPolygon edited="0">
                <wp:start x="-164" y="0"/>
                <wp:lineTo x="-164" y="21364"/>
                <wp:lineTo x="21677" y="21364"/>
                <wp:lineTo x="21677" y="0"/>
                <wp:lineTo x="-164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710" cy="2503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18.   </w:t>
      </w:r>
      <w:r w:rsidRPr="00E27F16">
        <w:rPr>
          <w:position w:val="-10"/>
        </w:rPr>
        <w:object w:dxaOrig="1359" w:dyaOrig="340">
          <v:shape id="_x0000_i1039" type="#_x0000_t75" style="width:67.5pt;height:17.25pt" o:ole="">
            <v:imagedata r:id="rId33" o:title=""/>
          </v:shape>
          <o:OLEObject Type="Embed" ProgID="Equation.DSMT4" ShapeID="_x0000_i1039" DrawAspect="Content" ObjectID="_1446463093" r:id="rId34"/>
        </w:object>
      </w:r>
      <w:r>
        <w:rPr>
          <w:position w:val="-10"/>
        </w:rPr>
        <w:t xml:space="preserve">       </w:t>
      </w:r>
    </w:p>
    <w:p w:rsidR="001B0902" w:rsidRDefault="001B0902" w:rsidP="001B0902">
      <w:r>
        <w:rPr>
          <w:noProof/>
        </w:rPr>
        <w:pict>
          <v:shape id="_x0000_s1034" type="#_x0000_t32" style="position:absolute;margin-left:228.6pt;margin-top:11.95pt;width:47.4pt;height:.6pt;flip:y;z-index:251672576" o:connectortype="straight"/>
        </w:pict>
      </w:r>
      <w:r>
        <w:t xml:space="preserve">Vertex:  ______________                                        </w:t>
      </w:r>
      <w:r>
        <w:tab/>
        <w:t xml:space="preserve">        X         Y</w:t>
      </w:r>
    </w:p>
    <w:p w:rsidR="001B0902" w:rsidRDefault="001B0902" w:rsidP="001B0902">
      <w:r>
        <w:t>Zeros:  _______________</w:t>
      </w:r>
    </w:p>
    <w:p w:rsidR="001B0902" w:rsidRDefault="001B0902" w:rsidP="001B0902">
      <w:r>
        <w:t>Domain:  _____________</w:t>
      </w:r>
    </w:p>
    <w:p w:rsidR="001B0902" w:rsidRDefault="001B0902" w:rsidP="001B0902">
      <w:r>
        <w:t>Range:  ______________</w:t>
      </w:r>
    </w:p>
    <w:p w:rsidR="001B0902" w:rsidRDefault="001B0902" w:rsidP="001B0902">
      <w:r>
        <w:t xml:space="preserve">Y – </w:t>
      </w:r>
      <w:proofErr w:type="gramStart"/>
      <w:r>
        <w:t>intercept</w:t>
      </w:r>
      <w:proofErr w:type="gramEnd"/>
      <w:r>
        <w:t>: ________</w:t>
      </w:r>
    </w:p>
    <w:p w:rsidR="001B0902" w:rsidRDefault="00040295" w:rsidP="001B0902">
      <w:r>
        <w:t>Interval of Decrease</w:t>
      </w:r>
    </w:p>
    <w:p w:rsidR="001B0902" w:rsidRDefault="001B0902" w:rsidP="001B0902"/>
    <w:p w:rsidR="001B0902" w:rsidRDefault="001B0902" w:rsidP="001B0902"/>
    <w:p w:rsidR="001B0902" w:rsidRDefault="001B0902" w:rsidP="00040295">
      <w:pPr>
        <w:spacing w:after="0" w:line="240" w:lineRule="auto"/>
        <w:rPr>
          <w:position w:val="-12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75945</wp:posOffset>
            </wp:positionH>
            <wp:positionV relativeFrom="paragraph">
              <wp:posOffset>5336540</wp:posOffset>
            </wp:positionV>
            <wp:extent cx="3086100" cy="2952115"/>
            <wp:effectExtent l="19050" t="0" r="0" b="0"/>
            <wp:wrapNone/>
            <wp:docPr id="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r="396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952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75945</wp:posOffset>
            </wp:positionH>
            <wp:positionV relativeFrom="paragraph">
              <wp:posOffset>5336540</wp:posOffset>
            </wp:positionV>
            <wp:extent cx="3086100" cy="2952115"/>
            <wp:effectExtent l="19050" t="0" r="0" b="0"/>
            <wp:wrapNone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r="396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952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19.  A boy throws a football to 20 yards down field </w:t>
      </w:r>
      <w:r w:rsidRPr="00DD1C74">
        <w:t>so that its h</w:t>
      </w:r>
      <w:r>
        <w:t xml:space="preserve">eight in feet above the ground </w:t>
      </w:r>
      <w:r w:rsidRPr="00DD1C74">
        <w:t xml:space="preserve">was given by </w:t>
      </w:r>
    </w:p>
    <w:p w:rsidR="001B0902" w:rsidRDefault="001B0902" w:rsidP="00040295">
      <w:pPr>
        <w:spacing w:after="0"/>
      </w:pPr>
      <w:r>
        <w:rPr>
          <w:position w:val="-12"/>
        </w:rPr>
        <w:t xml:space="preserve">      </w:t>
      </w:r>
      <w:proofErr w:type="gramStart"/>
      <w:r>
        <w:rPr>
          <w:position w:val="-12"/>
        </w:rPr>
        <w:t>h(</w:t>
      </w:r>
      <w:proofErr w:type="gramEnd"/>
      <w:r>
        <w:rPr>
          <w:position w:val="-12"/>
        </w:rPr>
        <w:t>t) = - 16t</w:t>
      </w:r>
      <w:r w:rsidRPr="00181F56">
        <w:rPr>
          <w:position w:val="-4"/>
        </w:rPr>
        <w:object w:dxaOrig="160" w:dyaOrig="300">
          <v:shape id="_x0000_i1040" type="#_x0000_t75" style="width:7.5pt;height:15pt" o:ole="">
            <v:imagedata r:id="rId36" o:title=""/>
          </v:shape>
          <o:OLEObject Type="Embed" ProgID="Equation.3" ShapeID="_x0000_i1040" DrawAspect="Content" ObjectID="_1446463094" r:id="rId37"/>
        </w:object>
      </w:r>
      <w:r>
        <w:rPr>
          <w:position w:val="-12"/>
        </w:rPr>
        <w:t xml:space="preserve">+ 20t + 5.  </w:t>
      </w:r>
    </w:p>
    <w:p w:rsidR="001B0902" w:rsidRPr="00DD1C74" w:rsidRDefault="001B0902" w:rsidP="001B0902">
      <w:pPr>
        <w:ind w:left="360"/>
      </w:pPr>
      <w:r>
        <w:rPr>
          <w:noProof/>
        </w:rPr>
        <w:pict>
          <v:shape id="_x0000_s1031" type="#_x0000_t202" style="position:absolute;left:0;text-align:left;margin-left:308.95pt;margin-top:13pt;width:212.8pt;height:78.85pt;z-index:251669504" stroked="f">
            <v:textbox>
              <w:txbxContent>
                <w:p w:rsidR="001B0902" w:rsidRDefault="001B0902" w:rsidP="001B0902"/>
              </w:txbxContent>
            </v:textbox>
          </v:shape>
        </w:pict>
      </w:r>
      <w:r>
        <w:rPr>
          <w:noProof/>
        </w:rPr>
        <w:pict>
          <v:shape id="_x0000_s1028" type="#_x0000_t202" style="position:absolute;left:0;text-align:left;margin-left:300.9pt;margin-top:9.75pt;width:221.9pt;height:171.4pt;z-index:251666432" filled="f" stroked="f">
            <v:textbox>
              <w:txbxContent>
                <w:p w:rsidR="001B0902" w:rsidRDefault="001B0902" w:rsidP="001B0902">
                  <w:r>
                    <w:rPr>
                      <w:noProof/>
                      <w:color w:val="0000FF"/>
                    </w:rPr>
                    <w:drawing>
                      <wp:inline distT="0" distB="0" distL="0" distR="0">
                        <wp:extent cx="3017520" cy="2225040"/>
                        <wp:effectExtent l="19050" t="0" r="0" b="0"/>
                        <wp:docPr id="20" name="Picture 20" descr="ball 005 small">
                          <a:hlinkClick xmlns:a="http://schemas.openxmlformats.org/drawingml/2006/main" r:id="rId38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 descr="ball 005 smal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17520" cy="2225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t xml:space="preserve">a.   At what time did </w:t>
      </w:r>
      <w:r w:rsidRPr="00DD1C74">
        <w:t xml:space="preserve">ball </w:t>
      </w:r>
      <w:r>
        <w:t>reach its highest point</w:t>
      </w:r>
      <w:r w:rsidRPr="00DD1C74">
        <w:t xml:space="preserve"> above the ground?</w:t>
      </w:r>
    </w:p>
    <w:p w:rsidR="001B0902" w:rsidRPr="00DD1C74" w:rsidRDefault="001B0902" w:rsidP="001B0902">
      <w:pPr>
        <w:tabs>
          <w:tab w:val="num" w:pos="720"/>
        </w:tabs>
      </w:pPr>
      <w:r>
        <w:rPr>
          <w:noProof/>
        </w:rPr>
        <w:pict>
          <v:shape id="_x0000_s1030" type="#_x0000_t202" style="position:absolute;margin-left:295.5pt;margin-top:21.45pt;width:76.85pt;height:153.05pt;z-index:251668480" stroked="f">
            <v:textbox>
              <w:txbxContent>
                <w:p w:rsidR="001B0902" w:rsidRDefault="001B0902" w:rsidP="001B0902"/>
              </w:txbxContent>
            </v:textbox>
          </v:shape>
        </w:pict>
      </w:r>
    </w:p>
    <w:p w:rsidR="001B0902" w:rsidRPr="00DD1C74" w:rsidRDefault="001B0902" w:rsidP="001B0902">
      <w:pPr>
        <w:tabs>
          <w:tab w:val="num" w:pos="720"/>
        </w:tabs>
      </w:pPr>
    </w:p>
    <w:p w:rsidR="001B0902" w:rsidRDefault="001B0902" w:rsidP="001B0902">
      <w:pPr>
        <w:tabs>
          <w:tab w:val="num" w:pos="720"/>
        </w:tabs>
        <w:ind w:left="360"/>
      </w:pPr>
      <w:r>
        <w:t>b.   What was the maximum height of ball when thrown?</w:t>
      </w:r>
    </w:p>
    <w:p w:rsidR="001B0902" w:rsidRDefault="001B0902" w:rsidP="001B0902">
      <w:pPr>
        <w:tabs>
          <w:tab w:val="num" w:pos="720"/>
        </w:tabs>
        <w:ind w:left="360"/>
      </w:pPr>
    </w:p>
    <w:p w:rsidR="001B0902" w:rsidRDefault="001B0902" w:rsidP="001B0902">
      <w:pPr>
        <w:tabs>
          <w:tab w:val="num" w:pos="720"/>
        </w:tabs>
        <w:ind w:left="360"/>
      </w:pPr>
      <w:r>
        <w:rPr>
          <w:noProof/>
        </w:rPr>
        <w:pict>
          <v:shape id="_x0000_s1029" type="#_x0000_t202" style="position:absolute;left:0;text-align:left;margin-left:267.05pt;margin-top:15.3pt;width:285.85pt;height:39.2pt;z-index:251667456" stroked="f">
            <v:textbox>
              <w:txbxContent>
                <w:p w:rsidR="001B0902" w:rsidRDefault="001B0902" w:rsidP="001B0902"/>
              </w:txbxContent>
            </v:textbox>
          </v:shape>
        </w:pict>
      </w:r>
    </w:p>
    <w:p w:rsidR="001B0902" w:rsidRDefault="001B0902" w:rsidP="001B0902">
      <w:pPr>
        <w:tabs>
          <w:tab w:val="num" w:pos="720"/>
        </w:tabs>
        <w:ind w:left="360"/>
        <w:rPr>
          <w:rFonts w:cs="TimesNewRoman"/>
        </w:rPr>
      </w:pPr>
      <w:r>
        <w:t xml:space="preserve">c.   </w:t>
      </w:r>
      <w:r w:rsidRPr="00DD1C74">
        <w:rPr>
          <w:rFonts w:cs="TimesNewRoman"/>
        </w:rPr>
        <w:t xml:space="preserve">What does the </w:t>
      </w:r>
      <w:r w:rsidRPr="00DD1C74">
        <w:rPr>
          <w:rFonts w:cs="TimesNewRoman,Italic"/>
          <w:i/>
          <w:iCs/>
        </w:rPr>
        <w:t>y</w:t>
      </w:r>
      <w:r w:rsidRPr="00DD1C74">
        <w:rPr>
          <w:rFonts w:cs="TimesNewRoman"/>
        </w:rPr>
        <w:t>-in</w:t>
      </w:r>
      <w:r>
        <w:rPr>
          <w:rFonts w:cs="TimesNewRoman"/>
        </w:rPr>
        <w:t xml:space="preserve">tercept of the graph represent </w:t>
      </w:r>
      <w:r w:rsidRPr="00DD1C74">
        <w:rPr>
          <w:rFonts w:cs="TimesNewRoman"/>
        </w:rPr>
        <w:t xml:space="preserve">in this context? </w:t>
      </w:r>
    </w:p>
    <w:p w:rsidR="001B0902" w:rsidRDefault="001B0902" w:rsidP="001B0902">
      <w:pPr>
        <w:tabs>
          <w:tab w:val="num" w:pos="720"/>
        </w:tabs>
        <w:ind w:left="360"/>
        <w:rPr>
          <w:rFonts w:cs="TimesNewRoman"/>
        </w:rPr>
      </w:pPr>
    </w:p>
    <w:p w:rsidR="001B0902" w:rsidRDefault="001B0902" w:rsidP="001B0902">
      <w:pPr>
        <w:tabs>
          <w:tab w:val="num" w:pos="720"/>
        </w:tabs>
        <w:ind w:left="360"/>
      </w:pPr>
      <w:r>
        <w:rPr>
          <w:rFonts w:cs="TimesNewRoman"/>
        </w:rPr>
        <w:t xml:space="preserve">d.   </w:t>
      </w:r>
      <w:r w:rsidRPr="00DD1C74">
        <w:rPr>
          <w:rFonts w:cs="TimesNewRoman"/>
        </w:rPr>
        <w:t>What does the</w:t>
      </w:r>
      <w:r>
        <w:rPr>
          <w:rFonts w:cs="TimesNewRoman"/>
        </w:rPr>
        <w:t xml:space="preserve"> </w:t>
      </w:r>
      <w:r w:rsidRPr="00DD1C74">
        <w:rPr>
          <w:rFonts w:cs="TimesNewRoman,Italic"/>
          <w:i/>
          <w:iCs/>
        </w:rPr>
        <w:t>x</w:t>
      </w:r>
      <w:r w:rsidRPr="00DD1C74">
        <w:rPr>
          <w:rFonts w:cs="TimesNewRoman"/>
        </w:rPr>
        <w:t>-intercept represent?</w:t>
      </w:r>
    </w:p>
    <w:p w:rsidR="001B0902" w:rsidRDefault="001B0902" w:rsidP="001B0902"/>
    <w:sectPr w:rsidR="001B0902" w:rsidSect="00181F5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414FB4"/>
    <w:multiLevelType w:val="hybridMultilevel"/>
    <w:tmpl w:val="05F252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B0902"/>
    <w:rsid w:val="00040295"/>
    <w:rsid w:val="001B0902"/>
    <w:rsid w:val="00477800"/>
    <w:rsid w:val="00502CF0"/>
    <w:rsid w:val="00706F8C"/>
    <w:rsid w:val="00753952"/>
    <w:rsid w:val="00B619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  <o:rules v:ext="edit">
        <o:r id="V:Rule1" type="connector" idref="#_x0000_s1032"/>
        <o:r id="V:Rule2" type="connector" idref="#_x0000_s1034"/>
        <o:r id="V:Rule3" type="connector" idref="#_x0000_s1033"/>
        <o:r id="V:Rule4" type="connector" idref="#_x0000_s103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0902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B0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0902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02CF0"/>
    <w:pPr>
      <w:ind w:left="720"/>
      <w:contextualSpacing/>
    </w:pPr>
    <w:rPr>
      <w:rFonts w:asciiTheme="minorHAnsi" w:eastAsiaTheme="minorHAnsi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hyperlink" Target="http://webmaths.files.wordpress.com/2009/09/ball-005-small1.gif" TargetMode="Externa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43</Words>
  <Characters>195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ulding Co School District</Company>
  <LinksUpToDate>false</LinksUpToDate>
  <CharactersWithSpaces>22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day</dc:creator>
  <cp:keywords/>
  <dc:description/>
  <cp:lastModifiedBy>mday</cp:lastModifiedBy>
  <cp:revision>2</cp:revision>
  <cp:lastPrinted>2013-11-20T19:29:00Z</cp:lastPrinted>
  <dcterms:created xsi:type="dcterms:W3CDTF">2013-11-20T19:30:00Z</dcterms:created>
  <dcterms:modified xsi:type="dcterms:W3CDTF">2013-11-20T19:30:00Z</dcterms:modified>
</cp:coreProperties>
</file>